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08A5" w:rsidRPr="00CF212A" w:rsidRDefault="00AD3959" w:rsidP="00CF212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HỦ</w:t>
      </w:r>
      <w:r w:rsidR="006D08A5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ĐỀ</w:t>
      </w:r>
      <w:r w:rsidR="00593771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2</w:t>
      </w:r>
      <w:r w:rsidR="006D08A5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593771" w:rsidRPr="00CF212A">
        <w:rPr>
          <w:rFonts w:ascii="Times New Roman" w:hAnsi="Times New Roman" w:cs="Times New Roman"/>
          <w:b/>
          <w:color w:val="FF0000"/>
          <w:sz w:val="28"/>
          <w:szCs w:val="28"/>
        </w:rPr>
        <w:t>TỈ SỐ LƯỢNG GIÁC CỦA GÓC NHỌN</w:t>
      </w:r>
    </w:p>
    <w:p w:rsidR="00D4543B" w:rsidRPr="00CF212A" w:rsidRDefault="00AD3959" w:rsidP="00CF212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</w:t>
      </w:r>
      <w:r w:rsidR="00D4543B" w:rsidRPr="00CF212A">
        <w:rPr>
          <w:rFonts w:ascii="Times New Roman" w:hAnsi="Times New Roman" w:cs="Times New Roman"/>
          <w:b/>
          <w:color w:val="FF0000"/>
          <w:sz w:val="28"/>
          <w:szCs w:val="28"/>
        </w:rPr>
        <w:t>TRONG TAM GIÁC VUÔNG.</w:t>
      </w:r>
    </w:p>
    <w:p w:rsidR="006D08A5" w:rsidRPr="00CF212A" w:rsidRDefault="000155CC" w:rsidP="00CF212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group id="_x0000_s1050" style="position:absolute;left:0;text-align:left;margin-left:331.1pt;margin-top:5.15pt;width:213.4pt;height:114.75pt;z-index:251658240" coordorigin="7177,2276" coordsize="4547,2456">
            <v:rect id="_x0000_s1051" style="position:absolute;left:10344;top:3804;width:143;height:143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2" type="#_x0000_t75" style="position:absolute;left:10246;top:2276;width:265;height:265">
              <v:imagedata r:id="rId8" o:title=""/>
            </v:shape>
            <v:shape id="_x0000_s1053" type="#_x0000_t75" style="position:absolute;left:7177;top:3772;width:245;height:265">
              <v:imagedata r:id="rId9" o:title=""/>
            </v:shape>
            <v:shape id="_x0000_s1054" type="#_x0000_t75" style="position:absolute;left:11057;top:3772;width:245;height:284">
              <v:imagedata r:id="rId10" o:title=""/>
            </v:shape>
            <v:rect id="_x0000_s1055" style="position:absolute;left:7856;top:2888;width:1296;height:473" strokecolor="white [3212]">
              <v:textbox style="mso-next-textbox:#_x0000_s1055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kề</w:t>
                    </w:r>
                  </w:p>
                </w:txbxContent>
              </v:textbox>
            </v:rect>
            <v:rect id="_x0000_s1056" style="position:absolute;left:10428;top:2874;width:1296;height:473" strokecolor="white [3212]">
              <v:textbox style="mso-next-textbox:#_x0000_s1056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đối</w:t>
                    </w:r>
                  </w:p>
                </w:txbxContent>
              </v:textbox>
            </v:rect>
            <v:rect id="_x0000_s1057" style="position:absolute;left:8718;top:3947;width:1492;height:473" strokecolor="white [3212]">
              <v:textbox style="mso-next-textbox:#_x0000_s1057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huyền</w:t>
                    </w:r>
                  </w:p>
                </w:txbxContent>
              </v:textbox>
            </v:rect>
            <v:group id="_x0000_s1058" style="position:absolute;left:7674;top:2577;width:3180;height:2155" coordorigin="7674,2577" coordsize="3180,2155">
              <v:group id="_x0000_s1059" style="position:absolute;left:7674;top:2577;width:3180;height:2155" coordorigin="7674,2577" coordsize="3180,2155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060" type="#_x0000_t6" style="position:absolute;left:7674;top:3165;width:3180;height:1567;rotation:10078575fd"/>
                <v:rect id="_x0000_s1061" style="position:absolute;left:10215;top:2572;width:172;height:181;rotation:4190639fd"/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62" type="#_x0000_t19" style="position:absolute;left:7863;top:3758;width:143;height:175"/>
              <v:shape id="_x0000_s1063" type="#_x0000_t75" style="position:absolute;left:8079;top:3703;width:216;height:216">
                <v:imagedata r:id="rId11" o:title=""/>
              </v:shape>
            </v:group>
            <w10:wrap type="square"/>
          </v:group>
          <o:OLEObject Type="Embed" ProgID="Equation.DSMT4" ShapeID="_x0000_s1052" DrawAspect="Content" ObjectID="_1627402224" r:id="rId12"/>
          <o:OLEObject Type="Embed" ProgID="Equation.DSMT4" ShapeID="_x0000_s1053" DrawAspect="Content" ObjectID="_1627402225" r:id="rId13"/>
          <o:OLEObject Type="Embed" ProgID="Equation.DSMT4" ShapeID="_x0000_s1054" DrawAspect="Content" ObjectID="_1627402226" r:id="rId14"/>
          <o:OLEObject Type="Embed" ProgID="Equation.DSMT4" ShapeID="_x0000_s1063" DrawAspect="Content" ObjectID="_1627402227" r:id="rId15"/>
        </w:pic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593771" w:rsidRPr="00CF212A">
        <w:rPr>
          <w:rFonts w:ascii="Times New Roman" w:hAnsi="Times New Roman" w:cs="Times New Roman"/>
          <w:sz w:val="28"/>
          <w:szCs w:val="28"/>
        </w:rPr>
        <w:t>Xét góc nhọn α trong tam giác vuông ABC</w: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Cạ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nh AB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kề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với góc α</w:t>
      </w:r>
    </w:p>
    <w:p w:rsidR="006D08A5" w:rsidRPr="00CF212A" w:rsidRDefault="006D08A5" w:rsidP="00CF212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>Cạ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nh AC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đối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diện góc α</w: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Cạnh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huyền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BC</w:t>
      </w:r>
      <w:r w:rsidRPr="00CF212A">
        <w:rPr>
          <w:rFonts w:ascii="Times New Roman" w:hAnsi="Times New Roman" w:cs="Times New Roman"/>
          <w:sz w:val="28"/>
          <w:szCs w:val="28"/>
        </w:rPr>
        <w:t>.</w:t>
      </w:r>
    </w:p>
    <w:p w:rsidR="00D4543B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1/ 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Tỉ số lượng giác của góc nhọn trong tam giác vuông.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D4543B" w:rsidRPr="00CF212A">
        <w:rPr>
          <w:rFonts w:ascii="Times New Roman" w:hAnsi="Times New Roman" w:cs="Times New Roman"/>
          <w:sz w:val="28"/>
          <w:szCs w:val="28"/>
        </w:rPr>
        <w:t>Có bốn tỉ số lượng giác của góc nhọn trong tam giác vuông: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8"/>
          <w:sz w:val="28"/>
          <w:szCs w:val="28"/>
        </w:rPr>
        <w:object w:dxaOrig="1400" w:dyaOrig="660">
          <v:shape id="_x0000_i1025" type="#_x0000_t75" style="width:69.75pt;height:33pt" o:ole="">
            <v:imagedata r:id="rId16" o:title=""/>
          </v:shape>
          <o:OLEObject Type="Embed" ProgID="Equation.DSMT4" ShapeID="_x0000_i1025" DrawAspect="Content" ObjectID="_1627402179" r:id="rId17"/>
        </w:object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8"/>
          <w:sz w:val="28"/>
          <w:szCs w:val="28"/>
        </w:rPr>
        <w:object w:dxaOrig="1420" w:dyaOrig="660">
          <v:shape id="_x0000_i1026" type="#_x0000_t75" style="width:71.25pt;height:33pt" o:ole="">
            <v:imagedata r:id="rId18" o:title=""/>
          </v:shape>
          <o:OLEObject Type="Embed" ProgID="Equation.DSMT4" ShapeID="_x0000_i1026" DrawAspect="Content" ObjectID="_1627402180" r:id="rId19"/>
        </w:objec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27" type="#_x0000_t75" style="width:50.25pt;height:30.75pt" o:ole="">
            <v:imagedata r:id="rId20" o:title=""/>
          </v:shape>
          <o:OLEObject Type="Embed" ProgID="Equation.DSMT4" ShapeID="_x0000_i1027" DrawAspect="Content" ObjectID="_1627402181" r:id="rId21"/>
        </w:object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28" type="#_x0000_t75" style="width:54pt;height:30.75pt" o:ole="">
            <v:imagedata r:id="rId22" o:title=""/>
          </v:shape>
          <o:OLEObject Type="Embed" ProgID="Equation.DSMT4" ShapeID="_x0000_i1028" DrawAspect="Content" ObjectID="_1627402182" r:id="rId23"/>
        </w:object>
      </w:r>
    </w:p>
    <w:p w:rsidR="00D4543B" w:rsidRPr="00CF212A" w:rsidRDefault="00D4543B" w:rsidP="00CF212A">
      <w:pPr>
        <w:rPr>
          <w:rFonts w:ascii="Times New Roman" w:hAnsi="Times New Roman" w:cs="Times New Roman"/>
          <w:b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CF212A">
        <w:rPr>
          <w:rFonts w:ascii="Times New Roman" w:hAnsi="Times New Roman" w:cs="Times New Roman"/>
          <w:b/>
          <w:sz w:val="28"/>
          <w:szCs w:val="28"/>
        </w:rPr>
        <w:t>Chú ý: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- Tỉ số lượng giác của góc nhọn luôn dương.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- Muốn có tỉ số lượng giác của góc nhọn α phải tạo ra tam giác vuông chứa góc nhọn α</w:t>
      </w:r>
    </w:p>
    <w:p w:rsidR="00E0657B" w:rsidRPr="00CF212A" w:rsidRDefault="00E0657B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- Nếu biết một góc nhọn và một cạnh của tam giác vuông sẽ tính được góc nhọn và cạnh còn lại theo tỉ số lượng giác.</w:t>
      </w:r>
    </w:p>
    <w:p w:rsidR="00462C9D" w:rsidRPr="00CF212A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57150</wp:posOffset>
            </wp:positionV>
            <wp:extent cx="2686050" cy="2190750"/>
            <wp:effectExtent l="19050" t="0" r="0" b="0"/>
            <wp:wrapSquare wrapText="bothSides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2C9D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2/ Hệ thức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iên hệ giữa các tỉ số lượng giác góc nhọn.</w:t>
      </w:r>
      <w:r w:rsidRPr="007838F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D4543B" w:rsidRPr="00CF212A" w:rsidRDefault="00D4543B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6"/>
          <w:sz w:val="28"/>
          <w:szCs w:val="28"/>
        </w:rPr>
        <w:object w:dxaOrig="1740" w:dyaOrig="320">
          <v:shape id="_x0000_i1029" type="#_x0000_t75" style="width:87pt;height:15.75pt" o:ole="">
            <v:imagedata r:id="rId25" o:title=""/>
          </v:shape>
          <o:OLEObject Type="Embed" ProgID="Equation.DSMT4" ShapeID="_x0000_i1029" DrawAspect="Content" ObjectID="_1627402183" r:id="rId26"/>
        </w:objec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1180" w:dyaOrig="620">
          <v:shape id="_x0000_i1030" type="#_x0000_t75" style="width:59.25pt;height:30.75pt" o:ole="">
            <v:imagedata r:id="rId27" o:title=""/>
          </v:shape>
          <o:OLEObject Type="Embed" ProgID="Equation.DSMT4" ShapeID="_x0000_i1030" DrawAspect="Content" ObjectID="_1627402184" r:id="rId28"/>
        </w:object>
      </w:r>
    </w:p>
    <w:p w:rsidR="00462C9D" w:rsidRPr="00CF212A" w:rsidRDefault="00D4543B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1480" w:dyaOrig="320">
          <v:shape id="_x0000_i1031" type="#_x0000_t75" style="width:74.25pt;height:15.75pt" o:ole="">
            <v:imagedata r:id="rId29" o:title=""/>
          </v:shape>
          <o:OLEObject Type="Embed" ProgID="Equation.DSMT4" ShapeID="_x0000_i1031" DrawAspect="Content" ObjectID="_1627402185" r:id="rId30"/>
        </w:objec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1400" w:dyaOrig="620">
          <v:shape id="_x0000_i1032" type="#_x0000_t75" style="width:69.75pt;height:30.75pt" o:ole="">
            <v:imagedata r:id="rId31" o:title=""/>
          </v:shape>
          <o:OLEObject Type="Embed" ProgID="Equation.DSMT4" ShapeID="_x0000_i1032" DrawAspect="Content" ObjectID="_1627402186" r:id="rId32"/>
        </w:object>
      </w:r>
    </w:p>
    <w:p w:rsidR="00462C9D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3/ 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Tỉ số lượng giác của hai góc phụ nhau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E0657B" w:rsidRPr="00CF212A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D4543B" w:rsidRPr="00CF212A">
        <w:rPr>
          <w:rFonts w:ascii="Times New Roman" w:hAnsi="Times New Roman" w:cs="Times New Roman"/>
          <w:sz w:val="28"/>
          <w:szCs w:val="28"/>
        </w:rPr>
        <w:t xml:space="preserve">Gọi α và β là hai góc phụ nhau trong tam giác vuông. Ta có: </w:t>
      </w:r>
      <w:r w:rsidR="00E0657B" w:rsidRPr="00CF212A">
        <w:rPr>
          <w:rFonts w:ascii="Times New Roman" w:hAnsi="Times New Roman" w:cs="Times New Roman"/>
          <w:sz w:val="28"/>
          <w:szCs w:val="28"/>
        </w:rPr>
        <w:t>α + β = 90</w:t>
      </w:r>
      <w:r w:rsidR="00E0657B"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</w:p>
    <w:p w:rsidR="00D4543B" w:rsidRPr="00CF212A" w:rsidRDefault="007838F3" w:rsidP="00CF2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sinα = cosβ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sz w:val="28"/>
          <w:szCs w:val="28"/>
        </w:rPr>
        <w:t>cosα = sinβ</w:t>
      </w:r>
    </w:p>
    <w:p w:rsidR="00D4543B" w:rsidRPr="00CF212A" w:rsidRDefault="007838F3" w:rsidP="00CF2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tgα = cotgβ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sz w:val="28"/>
          <w:szCs w:val="28"/>
        </w:rPr>
        <w:t>cotgα = tgβ</w:t>
      </w:r>
    </w:p>
    <w:p w:rsidR="00E0657B" w:rsidRPr="00CF212A" w:rsidRDefault="00E0657B" w:rsidP="00CF212A">
      <w:pPr>
        <w:rPr>
          <w:rFonts w:ascii="Times New Roman" w:hAnsi="Times New Roman" w:cs="Times New Roman"/>
          <w:b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CF212A">
        <w:rPr>
          <w:rFonts w:ascii="Times New Roman" w:hAnsi="Times New Roman" w:cs="Times New Roman"/>
          <w:b/>
          <w:sz w:val="28"/>
          <w:szCs w:val="28"/>
        </w:rPr>
        <w:t>Chú ý</w:t>
      </w:r>
    </w:p>
    <w:p w:rsidR="00E0657B" w:rsidRPr="00CF212A" w:rsidRDefault="00E0657B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1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7838F3">
        <w:rPr>
          <w:rFonts w:ascii="Times New Roman" w:hAnsi="Times New Roman" w:cs="Times New Roman"/>
          <w:sz w:val="28"/>
          <w:szCs w:val="28"/>
        </w:rPr>
        <w:t xml:space="preserve"> = 60’</w:t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F212A">
        <w:rPr>
          <w:rFonts w:ascii="Times New Roman" w:hAnsi="Times New Roman" w:cs="Times New Roman"/>
          <w:sz w:val="28"/>
          <w:szCs w:val="28"/>
        </w:rPr>
        <w:t xml:space="preserve"> = 89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F212A">
        <w:rPr>
          <w:rFonts w:ascii="Times New Roman" w:hAnsi="Times New Roman" w:cs="Times New Roman"/>
          <w:sz w:val="28"/>
          <w:szCs w:val="28"/>
        </w:rPr>
        <w:t>60’</w:t>
      </w:r>
    </w:p>
    <w:p w:rsidR="00E0657B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E0657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C42E48" w:rsidRPr="00CF212A" w:rsidRDefault="00D15A5C" w:rsidP="007838F3">
      <w:pPr>
        <w:jc w:val="center"/>
        <w:rPr>
          <w:rFonts w:ascii="Times New Roman" w:hAnsi="Times New Roman" w:cs="Times New Roman"/>
          <w:b/>
          <w:color w:val="FF0000"/>
          <w:sz w:val="50"/>
          <w:szCs w:val="28"/>
        </w:rPr>
      </w:pPr>
      <w:r w:rsidRPr="00CF212A">
        <w:rPr>
          <w:rFonts w:ascii="Times New Roman" w:hAnsi="Times New Roman" w:cs="Times New Roman"/>
          <w:b/>
          <w:color w:val="FF0000"/>
          <w:sz w:val="50"/>
          <w:szCs w:val="28"/>
        </w:rPr>
        <w:lastRenderedPageBreak/>
        <w:t>CÁC DẠNG TOÁN</w:t>
      </w:r>
    </w:p>
    <w:p w:rsidR="00E63E0A" w:rsidRPr="00CF212A" w:rsidRDefault="00E63E0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D58CF" w:rsidRPr="00CF212A" w:rsidRDefault="00FD58C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1: 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ính cạnh và góc nhọ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 chưa biết</w:t>
      </w:r>
      <w:r w:rsidR="00EC48AD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rong tam giác vuông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</w:p>
    <w:p w:rsidR="00664D0A" w:rsidRPr="00CF212A" w:rsidRDefault="00664D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664D0A" w:rsidRPr="007838F3" w:rsidRDefault="00664D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- Nếu biết góc và cần tính cạnh: Xác định cạnh cần tìm là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đối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ay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kề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ủa góc nhọn hay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huyền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từ đó lựa chọn dùng tỉ số lượng giác nào của góc nhọn để tính.</w:t>
      </w:r>
    </w:p>
    <w:p w:rsidR="00664D0A" w:rsidRPr="007838F3" w:rsidRDefault="00664D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Nếu biết cạnh và cần tính góc: Dùng tỉ số lượng giác của góc nhọn liên quan tới cạnh đã biết (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kề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đối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uyền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) và góc nhọn cần tính</w:t>
      </w:r>
      <w:r w:rsidR="00622A12" w:rsidRPr="007838F3">
        <w:rPr>
          <w:rFonts w:ascii="Times New Roman" w:hAnsi="Times New Roman" w:cs="Times New Roman"/>
          <w:i/>
          <w:sz w:val="28"/>
          <w:szCs w:val="28"/>
          <w:lang w:val="nl-NL"/>
        </w:rPr>
        <w:t>.</w:t>
      </w:r>
    </w:p>
    <w:p w:rsidR="00622A12" w:rsidRPr="007838F3" w:rsidRDefault="00622A12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Có thể vận dụng kết hợp hệ thức liên hệ “</w:t>
      </w:r>
      <w:r w:rsidRPr="007838F3">
        <w:rPr>
          <w:rFonts w:ascii="Times New Roman" w:hAnsi="Times New Roman" w:cs="Times New Roman"/>
          <w:i/>
          <w:color w:val="7030A0"/>
          <w:sz w:val="28"/>
          <w:szCs w:val="28"/>
          <w:lang w:val="nl-NL"/>
        </w:rPr>
        <w:t>cạnh góc vuông, cạnh huyền và đường cao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” trong tam giác vuông để tính cạnh.</w:t>
      </w:r>
    </w:p>
    <w:p w:rsidR="00664D0A" w:rsidRPr="00CF212A" w:rsidRDefault="00664D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664D0A" w:rsidRPr="00CF212A" w:rsidRDefault="00664D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. Góc B bằng 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, BC = 10cm. Hãy tính cạnh AB?</w:t>
      </w:r>
    </w:p>
    <w:p w:rsidR="00664D0A" w:rsidRPr="00CF212A" w:rsidRDefault="00664D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tam giác ABC vuông tại A. Góc B bằng α, biết tgα = </w:t>
      </w:r>
      <w:r w:rsidR="006F6485" w:rsidRPr="00CF212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33" type="#_x0000_t75" style="width:12pt;height:30.75pt" o:ole="">
            <v:imagedata r:id="rId33" o:title=""/>
          </v:shape>
          <o:OLEObject Type="Embed" ProgID="Equation.DSMT4" ShapeID="_x0000_i1033" DrawAspect="Content" ObjectID="_1627402187" r:id="rId34"/>
        </w:object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, AB = 8cm. Hãy tính cạnh AC và BC?</w:t>
      </w:r>
    </w:p>
    <w:p w:rsidR="006F6485" w:rsidRPr="00CF212A" w:rsidRDefault="006F6485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giá trị x ; y trong hình. Biết tg4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,072 </w:t>
      </w:r>
      <w:r w:rsidR="00EC48AD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3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0,788.</w:t>
      </w:r>
    </w:p>
    <w:p w:rsidR="007838F3" w:rsidRDefault="007838F3" w:rsidP="00CF212A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</w:p>
    <w:p w:rsidR="00EC48AD" w:rsidRPr="00CF212A" w:rsidRDefault="00EC48AD" w:rsidP="00CF212A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t>a)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952625" cy="1334294"/>
            <wp:effectExtent l="1905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34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F212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  <w:t xml:space="preserve">b) </w:t>
      </w: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62125" cy="1466850"/>
            <wp:effectExtent l="1905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8F3" w:rsidRDefault="007838F3" w:rsidP="007838F3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</w:p>
    <w:p w:rsidR="006F6485" w:rsidRPr="00CF212A" w:rsidRDefault="00EC48AD" w:rsidP="007838F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t xml:space="preserve">c) 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62175" cy="1333022"/>
            <wp:effectExtent l="1905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33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838F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00275" cy="1178719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78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8AD" w:rsidRPr="00CF212A" w:rsidRDefault="00EC48A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4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07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. Đường cao AH. Tính sinB và sinC trong mỗi trường hợp sau:</w:t>
      </w:r>
    </w:p>
    <w:p w:rsidR="00EC48AD" w:rsidRPr="00CF212A" w:rsidRDefault="0017446E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52950</wp:posOffset>
            </wp:positionH>
            <wp:positionV relativeFrom="paragraph">
              <wp:posOffset>74930</wp:posOffset>
            </wp:positionV>
            <wp:extent cx="2438400" cy="1447800"/>
            <wp:effectExtent l="19050" t="0" r="0" b="0"/>
            <wp:wrapSquare wrapText="bothSides"/>
            <wp:docPr id="2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48AD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AB = 13 ; BH = 5.</w:t>
      </w:r>
    </w:p>
    <w:p w:rsidR="00EC48AD" w:rsidRPr="00CF212A" w:rsidRDefault="00EC48A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BH = 3 ; CH = 4.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(SBT toán 9 – trang 111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hình vẽ. Biết AB = 9cm; AC = 6,4cm ; AN = 36cm ; góc AND bằng 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góc DAN bằng 34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: CN ; góc ABN ; góc CAN và AD?</w:t>
      </w:r>
    </w:p>
    <w:p w:rsidR="00600A6A" w:rsidRPr="00CF212A" w:rsidRDefault="0017446E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89230</wp:posOffset>
            </wp:positionV>
            <wp:extent cx="2200275" cy="1514475"/>
            <wp:effectExtent l="19050" t="0" r="9525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(SBT toán 9 – trang 111) </w:t>
      </w:r>
      <w:r w:rsidR="00600A6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hình vẽ bên. Biết AB = BC = CD = DE = 2cm. Hãy tính: 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AD ; BE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góc DAC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c) góc BXD</w:t>
      </w:r>
    </w:p>
    <w:p w:rsidR="0017446E" w:rsidRDefault="0017446E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(SBT toán 9 – trang 114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ìm x ; y trong các hình sau: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858000" cy="2137224"/>
            <wp:effectExtent l="1905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137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8F3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EC48AD" w:rsidRPr="00CF212A" w:rsidRDefault="00EC48AD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2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ính cạnh và góc nhọ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 chưa biế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rong tam giác thường.</w:t>
      </w:r>
    </w:p>
    <w:p w:rsidR="00EC48AD" w:rsidRPr="00CF212A" w:rsidRDefault="00EC48AD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000DBA" w:rsidRPr="007838F3" w:rsidRDefault="00EC48AD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- Nếu tam giác đã cho là tam giác thường</w:t>
      </w:r>
      <w:r w:rsidR="00000DBA" w:rsidRPr="007838F3">
        <w:rPr>
          <w:rFonts w:ascii="Times New Roman" w:hAnsi="Times New Roman" w:cs="Times New Roman"/>
          <w:i/>
          <w:sz w:val="28"/>
          <w:szCs w:val="28"/>
          <w:lang w:val="nl-NL"/>
        </w:rPr>
        <w:t>, ta phải dựng thêm đường cao của tam giác để có được tam giác vuông.</w:t>
      </w:r>
    </w:p>
    <w:p w:rsidR="00EC48AD" w:rsidRPr="007838F3" w:rsidRDefault="00EC48AD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- </w:t>
      </w:r>
      <w:r w:rsidR="00000DBA" w:rsidRPr="007838F3">
        <w:rPr>
          <w:rFonts w:ascii="Times New Roman" w:hAnsi="Times New Roman" w:cs="Times New Roman"/>
          <w:i/>
          <w:sz w:val="28"/>
          <w:szCs w:val="28"/>
          <w:lang w:val="nl-NL"/>
        </w:rPr>
        <w:t>Đường cao dựng sao cho tam giác vuông tạo ra phải chứa yếu tố góc nhọn và một cạnh đã biết.</w:t>
      </w:r>
    </w:p>
    <w:p w:rsidR="00000DBA" w:rsidRPr="007838F3" w:rsidRDefault="00000DB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Áp dụng tỉ số lượng giác góc nhọn tương ứng trong tam giác vuông vừa tạo.</w:t>
      </w:r>
    </w:p>
    <w:p w:rsidR="00EC48AD" w:rsidRPr="00CF212A" w:rsidRDefault="00000DB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II/ Bài tập vận dụng.</w:t>
      </w:r>
    </w:p>
    <w:p w:rsidR="00000DBA" w:rsidRPr="00CF212A" w:rsidRDefault="00000DB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08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Tính sinL trong Hình 1</w:t>
      </w:r>
      <w:r w:rsidR="00DA71C1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ở dưới.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Biết sin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0,5.</w:t>
      </w:r>
    </w:p>
    <w:p w:rsidR="00000DBA" w:rsidRPr="00CF212A" w:rsidRDefault="00000DB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05125" cy="1924050"/>
            <wp:effectExtent l="1905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71C1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A71C1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95550" cy="1400175"/>
            <wp:effectExtent l="19050" t="0" r="0" b="0"/>
            <wp:docPr id="3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71C1" w:rsidRPr="00CF212A" w:rsidRDefault="00794EAE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1</w:t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2</w:t>
      </w:r>
    </w:p>
    <w:p w:rsidR="00000DBA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39370</wp:posOffset>
            </wp:positionV>
            <wp:extent cx="2245995" cy="1924050"/>
            <wp:effectExtent l="19050" t="0" r="1905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99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0DB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>(SBT toán 9 – trang 108)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. Tính x trong Hình 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ở trên.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3: (SBT to</w:t>
      </w:r>
      <w:r w:rsidR="00DA71C1" w:rsidRPr="00CF212A">
        <w:rPr>
          <w:rFonts w:ascii="Times New Roman" w:hAnsi="Times New Roman" w:cs="Times New Roman"/>
          <w:b/>
          <w:sz w:val="28"/>
          <w:szCs w:val="28"/>
          <w:lang w:val="nl-NL"/>
        </w:rPr>
        <w:t>án 9 – trang 115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Cho Hình 3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Độ dài cạnh BC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góc ADC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) Khoảng cách từ điểm B đến cạnh AD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(SBT toán 9 – trang 113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Cho Hình 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Độ dài cạnh PT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Diện tích tam giác PQR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3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28950" cy="1552575"/>
            <wp:effectExtent l="1905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4EAE" w:rsidRPr="00794EAE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794EAE" w:rsidRPr="00794EA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33675" cy="1819275"/>
            <wp:effectExtent l="19050" t="0" r="9525" b="0"/>
            <wp:docPr id="1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EAE" w:rsidRDefault="00794EAE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>Hình 4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>Hình 5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="00794EAE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15). 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 xml:space="preserve">Hình 5, 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>tam giác BCD là tam giác đều cạnh 5cm và góc DAB bằng 40</w:t>
      </w:r>
      <w:r w:rsidR="00416B30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>. Hãy tính AD và AB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(SBT toán 9 – trang 115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có BC = 12cm, góc B bằng 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góc C bằng 4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: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Đường cao CH và cạnh AC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b) Diện tích tam giác ABC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Hình bình hành ABCD có AB = 20cm và BD = 15cm, góc tạo bởi hai cạnh AB và BD là 11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diện tích hình bình hành ABCD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8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Hình thang cân ABCD (AB // DC). Biết AB = 15cm và DC = 20cm. Góc ở đáy bằng 7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diện tích hình thang cân ABCD.</w:t>
      </w:r>
    </w:p>
    <w:p w:rsidR="007838F3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622A12" w:rsidRPr="00CF212A" w:rsidRDefault="00622A1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3: </w:t>
      </w:r>
      <w:r w:rsidR="00AF2EBF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Tỉ số lượng giác của hai góc phụ nhau.</w:t>
      </w:r>
    </w:p>
    <w:p w:rsidR="00AF2EBF" w:rsidRPr="00CF212A" w:rsidRDefault="00AF2EB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* Nếu α và β là hai góc phụ nhau (α + β = 9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):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sinα = cosβ</w:t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cosα = sinβ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tgα = cotgβ</w:t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cotgα = tgβ</w:t>
      </w:r>
    </w:p>
    <w:p w:rsidR="00AF2EBF" w:rsidRPr="007838F3" w:rsidRDefault="00AF2EBF" w:rsidP="00CF212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  <w:t xml:space="preserve">* </w:t>
      </w:r>
      <w:r w:rsidRPr="007838F3">
        <w:rPr>
          <w:rFonts w:ascii="Times New Roman" w:hAnsi="Times New Roman" w:cs="Times New Roman"/>
          <w:b/>
          <w:i/>
          <w:sz w:val="28"/>
          <w:szCs w:val="28"/>
        </w:rPr>
        <w:t>Chú ý</w:t>
      </w:r>
      <w:r w:rsidR="00794EAE" w:rsidRPr="007838F3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794EAE" w:rsidRPr="007838F3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1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 xml:space="preserve"> = 60’</w:t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ab/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9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 xml:space="preserve"> = 8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60’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Ví dụ: Góc 2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35’ phụ với góc 6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25’ vì 2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35’ + 6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25’ = 8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60’</w:t>
      </w:r>
    </w:p>
    <w:p w:rsidR="009D2867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  <w:t xml:space="preserve">* </w:t>
      </w:r>
      <w:r w:rsidRPr="007838F3">
        <w:rPr>
          <w:rFonts w:ascii="Times New Roman" w:hAnsi="Times New Roman" w:cs="Times New Roman"/>
          <w:b/>
          <w:i/>
          <w:sz w:val="28"/>
          <w:szCs w:val="28"/>
        </w:rPr>
        <w:t>Vận dụng</w:t>
      </w:r>
      <w:r w:rsidRPr="007838F3">
        <w:rPr>
          <w:rFonts w:ascii="Times New Roman" w:hAnsi="Times New Roman" w:cs="Times New Roman"/>
          <w:i/>
          <w:sz w:val="28"/>
          <w:szCs w:val="28"/>
        </w:rPr>
        <w:t xml:space="preserve">: </w:t>
      </w:r>
    </w:p>
    <w:p w:rsidR="00AF2EBF" w:rsidRPr="007838F3" w:rsidRDefault="009D2867" w:rsidP="00CF212A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>Xác định tỉ số lượng giác của góc nhọn nhỏ hơn 45</w:t>
      </w:r>
      <w:r w:rsidR="00AF2EBF"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 xml:space="preserve"> khi biết tỉ số lượng giác của góc lớn hơn 45</w:t>
      </w:r>
      <w:r w:rsidR="00AF2EBF"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 xml:space="preserve"> (hoặc ngược lại).</w:t>
      </w:r>
    </w:p>
    <w:p w:rsidR="009D2867" w:rsidRPr="007838F3" w:rsidRDefault="009D2867" w:rsidP="00CF212A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>- Rút gọn (hoặc tính) các biểu thức liên quan tới góc phụ nhau.</w:t>
      </w:r>
    </w:p>
    <w:p w:rsidR="00AF2EBF" w:rsidRPr="00CF212A" w:rsidRDefault="00AF2EB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AF2EBF" w:rsidRPr="00794EAE" w:rsidRDefault="00AF2EBF" w:rsidP="00CF212A">
      <w:pPr>
        <w:rPr>
          <w:rFonts w:ascii="Times New Roman" w:hAnsi="Times New Roman" w:cs="Times New Roman"/>
          <w:spacing w:val="-4"/>
          <w:sz w:val="28"/>
          <w:szCs w:val="28"/>
          <w:lang w:val="nl-NL"/>
        </w:rPr>
      </w:pPr>
      <w:r w:rsidRPr="00794EAE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Bài 1: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Đổ</w:t>
      </w:r>
      <w:r w:rsidR="00794EAE"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i 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>tỉ số lượng giác của các góc nhọn sau đây thành tỉ số lượng giác của góc nhỏ hơn 45</w:t>
      </w:r>
      <w:r w:rsidRPr="00794EAE">
        <w:rPr>
          <w:rFonts w:ascii="Times New Roman" w:hAnsi="Times New Roman" w:cs="Times New Roman"/>
          <w:spacing w:val="-4"/>
          <w:sz w:val="28"/>
          <w:szCs w:val="28"/>
          <w:vertAlign w:val="superscript"/>
          <w:lang w:val="nl-NL"/>
        </w:rPr>
        <w:t>o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.                       </w:t>
      </w:r>
    </w:p>
    <w:p w:rsidR="00D93475" w:rsidRPr="00CF212A" w:rsidRDefault="00AF2EBF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sin82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cos4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sin4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cos5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sin47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>20’ ; tg62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cotg82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>45’</w:t>
      </w:r>
    </w:p>
    <w:p w:rsidR="00D93475" w:rsidRPr="00CF212A" w:rsidRDefault="00D93475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 ABC. Biết  AB = 21cm, AC = 28cm, BC = 35cm.</w:t>
      </w:r>
    </w:p>
    <w:p w:rsidR="00D93475" w:rsidRPr="00CF212A" w:rsidRDefault="00D93475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Chứng minh tam giác ABC vuông;</w:t>
      </w:r>
    </w:p>
    <w:p w:rsidR="00D93475" w:rsidRPr="00CF212A" w:rsidRDefault="00D93475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Tính sinB, sinC.  </w:t>
      </w:r>
    </w:p>
    <w:p w:rsidR="005E53E2" w:rsidRPr="00CF212A" w:rsidRDefault="005E53E2" w:rsidP="00794EA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Đơn giản biểu thức: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A = sin(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sin(1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</w:t>
      </w:r>
    </w:p>
    <w:p w:rsidR="005E53E2" w:rsidRPr="00CF212A" w:rsidRDefault="005E53E2" w:rsidP="00794EAE">
      <w:pPr>
        <w:ind w:left="318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 = cos(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cos(1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</w:t>
      </w:r>
    </w:p>
    <w:p w:rsidR="0017446E" w:rsidRPr="00CF212A" w:rsidRDefault="0017446E" w:rsidP="0017446E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kết quả của biểu thức</w:t>
      </w:r>
    </w:p>
    <w:p w:rsidR="0017446E" w:rsidRPr="00CF212A" w:rsidRDefault="0017446E" w:rsidP="001744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A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1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2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7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.              </w:t>
      </w:r>
    </w:p>
    <w:p w:rsidR="0017446E" w:rsidRPr="00CF212A" w:rsidRDefault="0017446E" w:rsidP="001744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B =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2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7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89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7446E" w:rsidRPr="00CF212A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c) C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3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7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8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17446E" w:rsidRPr="00CF212A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d) D = cos4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23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o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4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6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7446E" w:rsidRPr="00794EAE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 xml:space="preserve">e) E = </w:t>
      </w:r>
      <w:r w:rsidRPr="00CF212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700">
          <v:shape id="_x0000_i1034" type="#_x0000_t75" style="width:57.75pt;height:35.25pt" o:ole="">
            <v:imagedata r:id="rId47" o:title=""/>
          </v:shape>
          <o:OLEObject Type="Embed" ProgID="Equation.DSMT4" ShapeID="_x0000_i1034" DrawAspect="Content" ObjectID="_1627402188" r:id="rId48"/>
        </w:object>
      </w:r>
    </w:p>
    <w:p w:rsidR="0017446E" w:rsidRDefault="0017446E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AF2EBF" w:rsidRPr="00CF212A" w:rsidRDefault="005E53E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4: Chứng minh đẳng thức. Rút gọn biểu thức theo góc </w:t>
      </w:r>
      <w:r w:rsidRPr="00CF212A">
        <w:rPr>
          <w:rFonts w:ascii="Cambria Math" w:hAnsi="Cambria Math" w:cs="Times New Roman"/>
          <w:b/>
          <w:color w:val="0000CC"/>
          <w:sz w:val="28"/>
          <w:szCs w:val="28"/>
          <w:lang w:val="nl-NL"/>
        </w:rPr>
        <w:t>𝛂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</w:p>
    <w:p w:rsidR="005E53E2" w:rsidRPr="00CF212A" w:rsidRDefault="005E53E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5E53E2" w:rsidRPr="007838F3" w:rsidRDefault="005E53E2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Vận dụng các hệ thức liên hệ sau</w:t>
      </w:r>
      <w:r w:rsidR="008B5D56"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để biến đổi một vế đẳng thức cho bằng vế còn lại (rút gọn biểu thức)</w: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6"/>
          <w:sz w:val="28"/>
          <w:szCs w:val="28"/>
        </w:rPr>
        <w:object w:dxaOrig="1740" w:dyaOrig="320">
          <v:shape id="_x0000_i1035" type="#_x0000_t75" style="width:87pt;height:15.75pt" o:ole="">
            <v:imagedata r:id="rId25" o:title=""/>
          </v:shape>
          <o:OLEObject Type="Embed" ProgID="Equation.DSMT4" ShapeID="_x0000_i1035" DrawAspect="Content" ObjectID="_1627402189" r:id="rId49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180" w:dyaOrig="620">
          <v:shape id="_x0000_i1036" type="#_x0000_t75" style="width:59.25pt;height:30.75pt" o:ole="">
            <v:imagedata r:id="rId27" o:title=""/>
          </v:shape>
          <o:OLEObject Type="Embed" ProgID="Equation.DSMT4" ShapeID="_x0000_i1036" DrawAspect="Content" ObjectID="_1627402190" r:id="rId50"/>
        </w:objec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10"/>
          <w:sz w:val="28"/>
          <w:szCs w:val="28"/>
        </w:rPr>
        <w:object w:dxaOrig="1480" w:dyaOrig="320">
          <v:shape id="_x0000_i1037" type="#_x0000_t75" style="width:74.25pt;height:15.75pt" o:ole="">
            <v:imagedata r:id="rId29" o:title=""/>
          </v:shape>
          <o:OLEObject Type="Embed" ProgID="Equation.DSMT4" ShapeID="_x0000_i1037" DrawAspect="Content" ObjectID="_1627402191" r:id="rId51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400" w:dyaOrig="620">
          <v:shape id="_x0000_i1038" type="#_x0000_t75" style="width:69.75pt;height:30.75pt" o:ole="">
            <v:imagedata r:id="rId31" o:title=""/>
          </v:shape>
          <o:OLEObject Type="Embed" ProgID="Equation.DSMT4" ShapeID="_x0000_i1038" DrawAspect="Content" ObjectID="_1627402192" r:id="rId52"/>
        </w:objec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Ệ THỨC MỞ RỘNG:</w: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640" w:dyaOrig="620">
          <v:shape id="_x0000_i1039" type="#_x0000_t75" style="width:81.75pt;height:30.75pt" o:ole="">
            <v:imagedata r:id="rId53" o:title=""/>
          </v:shape>
          <o:OLEObject Type="Embed" ProgID="Equation.DSMT4" ShapeID="_x0000_i1039" DrawAspect="Content" ObjectID="_1627402193" r:id="rId54"/>
        </w:objec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820" w:dyaOrig="620">
          <v:shape id="_x0000_i1040" type="#_x0000_t75" style="width:90.75pt;height:30.75pt" o:ole="">
            <v:imagedata r:id="rId55" o:title=""/>
          </v:shape>
          <o:OLEObject Type="Embed" ProgID="Equation.DSMT4" ShapeID="_x0000_i1040" DrawAspect="Content" ObjectID="_1627402194" r:id="rId56"/>
        </w:object>
      </w:r>
    </w:p>
    <w:p w:rsidR="00AF2EBF" w:rsidRPr="00CF212A" w:rsidRDefault="008B5D56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E63E0A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1: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hằng đẳng thức: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a) (sinx + cosx)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 + 2sinx.cosx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b) (sinx – cosx)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 – 2sinx.cosx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c)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= 1 – 2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</w:t>
      </w:r>
    </w:p>
    <w:p w:rsidR="00E63E0A" w:rsidRPr="00CF212A" w:rsidRDefault="00E63E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d) sinxcosx(1 + tgx)(1 + cotgx) = 1 + 2sinx . cosx .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2: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đẳng thức sau: 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 </w:t>
      </w:r>
      <w:r w:rsidRPr="00CF212A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2320" w:dyaOrig="660">
          <v:shape id="_x0000_i1041" type="#_x0000_t75" style="width:116.25pt;height:33pt" o:ole="">
            <v:imagedata r:id="rId57" o:title=""/>
          </v:shape>
          <o:OLEObject Type="Embed" ProgID="Equation.3" ShapeID="_x0000_i1041" DrawAspect="Content" ObjectID="_1627402195" r:id="rId58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–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= 2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– 1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740" w:dyaOrig="620">
          <v:shape id="_x0000_i1042" type="#_x0000_t75" style="width:87pt;height:30.75pt" o:ole="">
            <v:imagedata r:id="rId59" o:title=""/>
          </v:shape>
          <o:OLEObject Type="Embed" ProgID="Equation.3" ShapeID="_x0000_i1042" DrawAspect="Content" ObjectID="_1627402196" r:id="rId60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g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tg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2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60" w:dyaOrig="660">
          <v:shape id="_x0000_i1043" type="#_x0000_t75" style="width:103.5pt;height:33pt" o:ole="">
            <v:imagedata r:id="rId61" o:title=""/>
          </v:shape>
          <o:OLEObject Type="Embed" ProgID="Equation.DSMT4" ShapeID="_x0000_i1043" DrawAspect="Content" ObjectID="_1627402197" r:id="rId62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 Cho α,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là hai góc nhọn. Chứng minh rằng:</w:t>
      </w:r>
    </w:p>
    <w:p w:rsidR="008B5D56" w:rsidRPr="00CF212A" w:rsidRDefault="008B5D56" w:rsidP="00CF212A">
      <w:pPr>
        <w:ind w:left="720"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α –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α = </w:t>
      </w:r>
      <w:r w:rsidRPr="00CF212A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880" w:dyaOrig="680">
          <v:shape id="_x0000_i1044" type="#_x0000_t75" style="width:44.25pt;height:33.75pt" o:ole="">
            <v:imagedata r:id="rId63" o:title=""/>
          </v:shape>
          <o:OLEObject Type="Embed" ProgID="Equation.3" ShapeID="_x0000_i1044" DrawAspect="Content" ObjectID="_1627402198" r:id="rId6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-</w:t>
      </w:r>
      <w:r w:rsidRPr="00CF212A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900" w:dyaOrig="680">
          <v:shape id="_x0000_i1045" type="#_x0000_t75" style="width:45pt;height:33.75pt" o:ole="">
            <v:imagedata r:id="rId65" o:title=""/>
          </v:shape>
          <o:OLEObject Type="Embed" ProgID="Equation.3" ShapeID="_x0000_i1045" DrawAspect="Content" ObjectID="_1627402199" r:id="rId6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Rút gọn biểu thức:</w:t>
      </w:r>
    </w:p>
    <w:p w:rsidR="008B5D56" w:rsidRPr="00CF212A" w:rsidRDefault="008B5D5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 =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6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3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3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6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x </w:t>
      </w:r>
    </w:p>
    <w:p w:rsidR="008B5D56" w:rsidRPr="00CF212A" w:rsidRDefault="008B5D5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 =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(1 + cosα)(1 – cosα) –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α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Đơn giản các biểu thức: </w:t>
      </w:r>
    </w:p>
    <w:p w:rsidR="008B5D56" w:rsidRPr="00CF212A" w:rsidRDefault="008B5D56" w:rsidP="00681C6C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A = cosy + siny . tgy</w:t>
      </w:r>
      <w:r w:rsidR="00681C6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81C6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 = </w:t>
      </w:r>
      <w:r w:rsidRPr="00CF212A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1020" w:dyaOrig="360">
          <v:shape id="_x0000_i1046" type="#_x0000_t75" style="width:51pt;height:18pt" o:ole="">
            <v:imagedata r:id="rId67" o:title=""/>
          </v:shape>
          <o:OLEObject Type="Embed" ProgID="Equation.3" ShapeID="_x0000_i1046" DrawAspect="Content" ObjectID="_1627402200" r:id="rId6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CF212A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1020" w:dyaOrig="360">
          <v:shape id="_x0000_i1047" type="#_x0000_t75" style="width:51pt;height:18pt" o:ole="">
            <v:imagedata r:id="rId69" o:title=""/>
          </v:shape>
          <o:OLEObject Type="Embed" ProgID="Equation.3" ShapeID="_x0000_i1047" DrawAspect="Content" ObjectID="_1627402201" r:id="rId70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C = </w:t>
      </w:r>
      <w:r w:rsidRPr="00CF212A">
        <w:rPr>
          <w:rFonts w:ascii="Times New Roman" w:eastAsia="Times New Roman" w:hAnsi="Times New Roman" w:cs="Times New Roman"/>
          <w:position w:val="-12"/>
          <w:sz w:val="28"/>
          <w:szCs w:val="28"/>
          <w:lang w:val="nl-NL"/>
        </w:rPr>
        <w:object w:dxaOrig="1440" w:dyaOrig="440">
          <v:shape id="_x0000_i1048" type="#_x0000_t75" style="width:1in;height:21.75pt" o:ole="">
            <v:imagedata r:id="rId71" o:title=""/>
          </v:shape>
          <o:OLEObject Type="Embed" ProgID="Equation.3" ShapeID="_x0000_i1048" DrawAspect="Content" ObjectID="_1627402202" r:id="rId7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các góc α,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nhọn, α &lt;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. Chứng minh rằng:</w: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 cos(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α) = cos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α +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α</w:t>
      </w:r>
    </w:p>
    <w:p w:rsidR="003543D6" w:rsidRPr="00CF212A" w:rsidRDefault="003543D6" w:rsidP="00CF212A">
      <w:pPr>
        <w:numPr>
          <w:ilvl w:val="0"/>
          <w:numId w:val="2"/>
        </w:numPr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sin(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 α) =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α -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α.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6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nhọn. Chứng minh rằng:</w:t>
      </w:r>
    </w:p>
    <w:p w:rsidR="003543D6" w:rsidRPr="00CF212A" w:rsidRDefault="003543D6" w:rsidP="00681C6C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79" w:dyaOrig="620">
          <v:shape id="_x0000_i1049" type="#_x0000_t75" style="width:104.25pt;height:30.75pt" o:ole="">
            <v:imagedata r:id="rId73" o:title=""/>
          </v:shape>
          <o:OLEObject Type="Embed" ProgID="Equation.3" ShapeID="_x0000_i1049" DrawAspect="Content" ObjectID="_1627402203" r:id="rId7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80" w:dyaOrig="620">
          <v:shape id="_x0000_i1050" type="#_x0000_t75" style="width:123.75pt;height:30.75pt" o:ole="">
            <v:imagedata r:id="rId75" o:title=""/>
          </v:shape>
          <o:OLEObject Type="Embed" ProgID="Equation.3" ShapeID="_x0000_i1050" DrawAspect="Content" ObjectID="_1627402204" r:id="rId7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nhọn có ba cạnh là a, b, c. Chứng minh rằng:</w:t>
      </w:r>
    </w:p>
    <w:p w:rsidR="003543D6" w:rsidRPr="00CF212A" w:rsidRDefault="003543D6" w:rsidP="00CF212A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a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2ab.cosC (AB = c, BC = a, CA = b).</w:t>
      </w:r>
    </w:p>
    <w:p w:rsidR="00CF212A" w:rsidRDefault="00CF212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8B5D56" w:rsidRPr="00CF212A" w:rsidRDefault="00EF440A" w:rsidP="00CF212A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5: Biết một tỉ số lượng giác của góc </w:t>
      </w:r>
      <w:r w:rsidRPr="00CF212A">
        <w:rPr>
          <w:rFonts w:ascii="Times New Roman" w:hAnsi="Times New Roman" w:cs="Times New Roman"/>
          <w:color w:val="0000CC"/>
          <w:sz w:val="28"/>
          <w:szCs w:val="28"/>
          <w:lang w:val="nl-NL"/>
        </w:rPr>
        <w:t>α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ính các tỉ số lượng giác còn lại.</w:t>
      </w:r>
      <w:r w:rsidR="008B5D56" w:rsidRPr="00CF212A">
        <w:rPr>
          <w:rFonts w:ascii="Times New Roman" w:hAnsi="Times New Roman" w:cs="Times New Roman"/>
          <w:color w:val="0000CC"/>
          <w:sz w:val="28"/>
          <w:szCs w:val="28"/>
          <w:lang w:val="nl-NL"/>
        </w:rPr>
        <w:t xml:space="preserve">    </w:t>
      </w:r>
    </w:p>
    <w:p w:rsidR="00EF440A" w:rsidRPr="00CF212A" w:rsidRDefault="00EF44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EF440A" w:rsidRPr="007838F3" w:rsidRDefault="00EF44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Vận dụng các hệ thức liên hệ sau để biến đổi một vế đẳng thức cho bằng vế còn lại (rút gọn biểu thức)</w: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6"/>
          <w:sz w:val="28"/>
          <w:szCs w:val="28"/>
        </w:rPr>
        <w:object w:dxaOrig="1740" w:dyaOrig="320">
          <v:shape id="_x0000_i1051" type="#_x0000_t75" style="width:87pt;height:15.75pt" o:ole="">
            <v:imagedata r:id="rId25" o:title=""/>
          </v:shape>
          <o:OLEObject Type="Embed" ProgID="Equation.DSMT4" ShapeID="_x0000_i1051" DrawAspect="Content" ObjectID="_1627402205" r:id="rId77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180" w:dyaOrig="620">
          <v:shape id="_x0000_i1052" type="#_x0000_t75" style="width:59.25pt;height:30.75pt" o:ole="">
            <v:imagedata r:id="rId27" o:title=""/>
          </v:shape>
          <o:OLEObject Type="Embed" ProgID="Equation.DSMT4" ShapeID="_x0000_i1052" DrawAspect="Content" ObjectID="_1627402206" r:id="rId78"/>
        </w:objec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10"/>
          <w:sz w:val="28"/>
          <w:szCs w:val="28"/>
        </w:rPr>
        <w:object w:dxaOrig="1480" w:dyaOrig="320">
          <v:shape id="_x0000_i1053" type="#_x0000_t75" style="width:74.25pt;height:15.75pt" o:ole="">
            <v:imagedata r:id="rId29" o:title=""/>
          </v:shape>
          <o:OLEObject Type="Embed" ProgID="Equation.DSMT4" ShapeID="_x0000_i1053" DrawAspect="Content" ObjectID="_1627402207" r:id="rId79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400" w:dyaOrig="620">
          <v:shape id="_x0000_i1054" type="#_x0000_t75" style="width:69.75pt;height:30.75pt" o:ole="">
            <v:imagedata r:id="rId31" o:title=""/>
          </v:shape>
          <o:OLEObject Type="Embed" ProgID="Equation.DSMT4" ShapeID="_x0000_i1054" DrawAspect="Content" ObjectID="_1627402208" r:id="rId80"/>
        </w:objec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Ệ THỨC MỞ RỘNG:</w: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640" w:dyaOrig="620">
          <v:shape id="_x0000_i1055" type="#_x0000_t75" style="width:81.75pt;height:30.75pt" o:ole="">
            <v:imagedata r:id="rId53" o:title=""/>
          </v:shape>
          <o:OLEObject Type="Embed" ProgID="Equation.DSMT4" ShapeID="_x0000_i1055" DrawAspect="Content" ObjectID="_1627402209" r:id="rId81"/>
        </w:objec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820" w:dyaOrig="620">
          <v:shape id="_x0000_i1056" type="#_x0000_t75" style="width:90.75pt;height:30.75pt" o:ole="">
            <v:imagedata r:id="rId55" o:title=""/>
          </v:shape>
          <o:OLEObject Type="Embed" ProgID="Equation.DSMT4" ShapeID="_x0000_i1056" DrawAspect="Content" ObjectID="_1627402210" r:id="rId82"/>
        </w:object>
      </w:r>
    </w:p>
    <w:p w:rsidR="008B5D56" w:rsidRPr="007838F3" w:rsidRDefault="00EF44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Chú ý: 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Các tỉ số lượng giác góc nhọn luôn dương.</w:t>
      </w:r>
    </w:p>
    <w:p w:rsidR="00EF440A" w:rsidRPr="00CF212A" w:rsidRDefault="00EF44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sinα = 0,6. Tính cosα và tgα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cosα = 0,7. Tính sinα và tgα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tgα = 0,8. Tính sinα và cosα.</w: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4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iết cosx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57" type="#_x0000_t75" style="width:12pt;height:30.75pt" o:ole="">
            <v:imagedata r:id="rId83" o:title=""/>
          </v:shape>
          <o:OLEObject Type="Embed" ProgID="Equation.3" ShapeID="_x0000_i1057" DrawAspect="Content" ObjectID="_1627402211" r:id="rId84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, tính P = 3sin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x + 4cos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x.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5:</w:t>
      </w:r>
    </w:p>
    <w:p w:rsidR="00EF440A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góc nhọn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mà sin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58" type="#_x0000_t75" style="width:12pt;height:30.75pt" o:ole="">
            <v:imagedata r:id="rId85" o:title=""/>
          </v:shape>
          <o:OLEObject Type="Embed" ProgID="Equation.3" ShapeID="_x0000_i1058" DrawAspect="Content" ObjectID="_1627402212" r:id="rId86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cos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và tg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EF440A" w:rsidRPr="00CF212A" w:rsidRDefault="00EF44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o góc α mà cosα = -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20" w:dyaOrig="620">
          <v:shape id="_x0000_i1059" type="#_x0000_t75" style="width:11.25pt;height:30.75pt" o:ole="">
            <v:imagedata r:id="rId87" o:title=""/>
          </v:shape>
          <o:OLEObject Type="Embed" ProgID="Equation.3" ShapeID="_x0000_i1059" DrawAspect="Content" ObjectID="_1627402213" r:id="rId8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sinα, tgα và cotgα .</w:t>
      </w:r>
    </w:p>
    <w:p w:rsidR="00EF440A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c)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o tgx = </w:t>
      </w:r>
      <w:r w:rsidR="00EF440A" w:rsidRPr="00CF212A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499" w:dyaOrig="340">
          <v:shape id="_x0000_i1060" type="#_x0000_t75" style="width:24.75pt;height:17.25pt" o:ole="">
            <v:imagedata r:id="rId89" o:title=""/>
          </v:shape>
          <o:OLEObject Type="Embed" ProgID="Equation.3" ShapeID="_x0000_i1060" DrawAspect="Content" ObjectID="_1627402214" r:id="rId90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sinx và cosx.</w: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Hãy tính sinα, tgα nếu:</w:t>
      </w:r>
    </w:p>
    <w:p w:rsidR="003543D6" w:rsidRPr="00CF212A" w:rsidRDefault="00EF44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61" type="#_x0000_t75" style="width:54.75pt;height:30.75pt" o:ole="">
            <v:imagedata r:id="rId91" o:title=""/>
          </v:shape>
          <o:OLEObject Type="Embed" ProgID="Equation.3" ShapeID="_x0000_i1061" DrawAspect="Content" ObjectID="_1627402215" r:id="rId9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</w:p>
    <w:p w:rsidR="00EF440A" w:rsidRPr="00CF212A" w:rsidRDefault="00EF44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2" type="#_x0000_t75" style="width:48.75pt;height:30.75pt" o:ole="">
            <v:imagedata r:id="rId93" o:title=""/>
          </v:shape>
          <o:OLEObject Type="Embed" ProgID="Equation.3" ShapeID="_x0000_i1062" DrawAspect="Content" ObjectID="_1627402216" r:id="rId94"/>
        </w:objec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Biết rằ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ng sin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15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40" w:dyaOrig="680">
          <v:shape id="_x0000_i1063" type="#_x0000_t75" style="width:47.25pt;height:33.75pt" o:ole="">
            <v:imagedata r:id="rId95" o:title=""/>
          </v:shape>
          <o:OLEObject Type="Embed" ProgID="Equation.3" ShapeID="_x0000_i1063" DrawAspect="Content" ObjectID="_1627402217" r:id="rId96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tỉ số lượng giác của góc 15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CF212A" w:rsidRDefault="00CF212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3543D6" w:rsidRPr="00CF212A" w:rsidRDefault="003543D6" w:rsidP="00CF212A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6:  Tính khoảng cách - Tính chiều cao - Tính diện tích tam giác - Tính độ dài đoạn thẳng - C /m các hệ thức trong tam giác: Bằng cách áp dụng tỉ số LG góc nhọn.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: Cho tam giác ABC có AB = 26cm, AC = 25cm, đường cao AH = 24cm. Tính cạnh BC.       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: Cho tam giác ABC cân (AB = AC) và đường tròn tâm O tiếp xúc với hai cạnh AB và AC lần lượt ở B và C. Từ điểm M trên cung nhỏ BC (M khác B và C) kẻ MD, ME, MF lần lượt vuông góc với các đường thẳng BC, CA, AB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Chứng minh các tứ giác MDBF, MBCE nội tiếp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Chứng minh các tam giác DBM và ECM đồng dạng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) Cho góc BAC = 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và AB = 2, tính bán kính đường tròn tâm O.</w:t>
      </w:r>
    </w:p>
    <w:p w:rsidR="003543D6" w:rsidRPr="00CF212A" w:rsidRDefault="003543D6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</w:p>
    <w:p w:rsidR="00CF212A" w:rsidRPr="00CF212A" w:rsidRDefault="003543D6" w:rsidP="00CF212A">
      <w:pPr>
        <w:ind w:left="480" w:firstLine="24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Cho tam giác ABC có A nhọn. Chứng minh rằ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ng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</w:t>
      </w:r>
      <w:r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539" w:dyaOrig="620">
          <v:shape id="_x0000_i1064" type="#_x0000_t75" style="width:77.25pt;height:30.75pt" o:ole="">
            <v:imagedata r:id="rId97" o:title=""/>
          </v:shape>
          <o:OLEObject Type="Embed" ProgID="Equation.3" ShapeID="_x0000_i1064" DrawAspect="Content" ObjectID="_1627402218" r:id="rId9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543D6" w:rsidRPr="00CF212A" w:rsidRDefault="003543D6" w:rsidP="00CF212A">
      <w:pPr>
        <w:ind w:left="1200" w:firstLine="24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Gợi ý : Vẽ BH là đường cao của tam giác ABC.</w:t>
      </w:r>
    </w:p>
    <w:p w:rsidR="003543D6" w:rsidRPr="00CF212A" w:rsidRDefault="00CF212A" w:rsidP="00CF212A">
      <w:pPr>
        <w:ind w:left="1560" w:firstLine="6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BH = ABsinBAH;   S</w:t>
      </w:r>
      <w:r w:rsidR="003543D6"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3543D6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65" type="#_x0000_t75" style="width:12pt;height:30.75pt" o:ole="">
            <v:imagedata r:id="rId99" o:title=""/>
          </v:shape>
          <o:OLEObject Type="Embed" ProgID="Equation.3" ShapeID="_x0000_i1065" DrawAspect="Content" ObjectID="_1627402219" r:id="rId100"/>
        </w:objec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BH.AC.</w:t>
      </w:r>
    </w:p>
    <w:p w:rsidR="00CF212A" w:rsidRPr="00CF212A" w:rsidRDefault="00CF212A" w:rsidP="00CF212A">
      <w:pPr>
        <w:ind w:left="72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ứ giác ABCD có AC cắt BD tại O và AOB nhọn.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ứng minh rằng: </w:t>
      </w:r>
    </w:p>
    <w:p w:rsidR="003543D6" w:rsidRPr="00CF212A" w:rsidRDefault="003543D6" w:rsidP="00CF212A">
      <w:pPr>
        <w:ind w:left="720" w:firstLine="72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>S</w:t>
      </w:r>
      <w:r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D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66" type="#_x0000_t75" style="width:12pt;height:30.75pt" o:ole="">
            <v:imagedata r:id="rId101" o:title=""/>
          </v:shape>
          <o:OLEObject Type="Embed" ProgID="Equation.3" ShapeID="_x0000_i1066" DrawAspect="Content" ObjectID="_1627402220" r:id="rId10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AC.BD.sin AOB.</w:t>
      </w:r>
    </w:p>
    <w:p w:rsidR="003543D6" w:rsidRPr="00CF212A" w:rsidRDefault="00CF212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, đường phân giác AD. Chứng minh rằng:</w:t>
      </w:r>
    </w:p>
    <w:p w:rsidR="00CF212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680" w:dyaOrig="680">
          <v:shape id="_x0000_i1067" type="#_x0000_t75" style="width:84pt;height:33.75pt" o:ole="">
            <v:imagedata r:id="rId103" o:title=""/>
          </v:shape>
          <o:OLEObject Type="Embed" ProgID="Equation.3" ShapeID="_x0000_i1067" DrawAspect="Content" ObjectID="_1627402221" r:id="rId10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40" w:dyaOrig="620">
          <v:shape id="_x0000_i1068" type="#_x0000_t75" style="width:102pt;height:30.75pt" o:ole="">
            <v:imagedata r:id="rId105" o:title=""/>
          </v:shape>
          <o:OLEObject Type="Embed" ProgID="Equation.3" ShapeID="_x0000_i1068" DrawAspect="Content" ObjectID="_1627402222" r:id="rId10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543D6" w:rsidRPr="00CF212A" w:rsidRDefault="00CF212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hình thang ABCD có hai cạnh bên là AD và BC bằng nhau, đường chéo AC vuông góc với cạnh bên BC. Biết AD = 5a, AC = 12a.</w: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Tính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319" w:dyaOrig="620">
          <v:shape id="_x0000_i1069" type="#_x0000_t75" style="width:66pt;height:30.75pt" o:ole="">
            <v:imagedata r:id="rId107" o:title=""/>
          </v:shape>
          <o:OLEObject Type="Embed" ProgID="Equation.3" ShapeID="_x0000_i1069" DrawAspect="Content" ObjectID="_1627402223" r:id="rId108"/>
        </w:objec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ính chiều cao của hình thang ABCD.</w:t>
      </w:r>
    </w:p>
    <w:p w:rsidR="00E63E0A" w:rsidRPr="00CF212A" w:rsidRDefault="00CF212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6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>Cho hình thang ABCD. Biết đáy AB = a và CD = 2a ; cạnh bên AD = a, góc A = 90</w:t>
      </w:r>
      <w:r w:rsidR="00E63E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tgC = 1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ính tỉ số diện tích tam giác DBC và diện tích hình thang ABCD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tỉ số diện tích tam giác ABC và diện tích tam giác DBC.</w:t>
      </w:r>
    </w:p>
    <w:p w:rsidR="00E63E0A" w:rsidRPr="00CF212A" w:rsidRDefault="00CF212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>Gọi AM, BN, CL là ba đường cao của tam giác ABC.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44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ANL ~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44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ABC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Chứng minh: AN.BL.CM = AB.BC.CA.cosAcosBcosC. 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</w:rPr>
      </w:pPr>
    </w:p>
    <w:sectPr w:rsidR="00462C9D" w:rsidRPr="00CF212A" w:rsidSect="00C42E48">
      <w:headerReference w:type="even" r:id="rId109"/>
      <w:headerReference w:type="default" r:id="rId110"/>
      <w:footerReference w:type="even" r:id="rId111"/>
      <w:footerReference w:type="default" r:id="rId112"/>
      <w:headerReference w:type="first" r:id="rId113"/>
      <w:footerReference w:type="first" r:id="rId114"/>
      <w:pgSz w:w="12240" w:h="15840"/>
      <w:pgMar w:top="720" w:right="720" w:bottom="720" w:left="720" w:header="270" w:footer="9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6D4E" w:rsidRDefault="00416D4E" w:rsidP="00C42E48">
      <w:pPr>
        <w:spacing w:line="240" w:lineRule="auto"/>
      </w:pPr>
      <w:r>
        <w:separator/>
      </w:r>
    </w:p>
  </w:endnote>
  <w:endnote w:type="continuationSeparator" w:id="1">
    <w:p w:rsidR="00416D4E" w:rsidRDefault="00416D4E" w:rsidP="00C42E4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4111" w:rsidRDefault="001A411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</w:rPr>
      <w:id w:val="5004887"/>
      <w:docPartObj>
        <w:docPartGallery w:val="Page Numbers (Bottom of Page)"/>
        <w:docPartUnique/>
      </w:docPartObj>
    </w:sdtPr>
    <w:sdtContent>
      <w:p w:rsidR="003543D6" w:rsidRPr="00C42E48" w:rsidRDefault="000155CC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C42E48">
          <w:rPr>
            <w:rFonts w:ascii="Times New Roman" w:hAnsi="Times New Roman" w:cs="Times New Roman"/>
            <w:b/>
            <w:sz w:val="28"/>
            <w:szCs w:val="28"/>
          </w:rPr>
          <w:fldChar w:fldCharType="begin"/>
        </w:r>
        <w:r w:rsidR="003543D6" w:rsidRPr="00C42E48">
          <w:rPr>
            <w:rFonts w:ascii="Times New Roman" w:hAnsi="Times New Roman" w:cs="Times New Roman"/>
            <w:b/>
            <w:sz w:val="28"/>
            <w:szCs w:val="28"/>
          </w:rPr>
          <w:instrText xml:space="preserve"> PAGE   \* MERGEFORMAT </w:instrText>
        </w:r>
        <w:r w:rsidRPr="00C42E48">
          <w:rPr>
            <w:rFonts w:ascii="Times New Roman" w:hAnsi="Times New Roman" w:cs="Times New Roman"/>
            <w:b/>
            <w:sz w:val="28"/>
            <w:szCs w:val="28"/>
          </w:rPr>
          <w:fldChar w:fldCharType="separate"/>
        </w:r>
        <w:r w:rsidR="001A4111">
          <w:rPr>
            <w:rFonts w:ascii="Times New Roman" w:hAnsi="Times New Roman" w:cs="Times New Roman"/>
            <w:b/>
            <w:noProof/>
            <w:sz w:val="28"/>
            <w:szCs w:val="28"/>
          </w:rPr>
          <w:t>1</w:t>
        </w:r>
        <w:r w:rsidRPr="00C42E48">
          <w:rPr>
            <w:rFonts w:ascii="Times New Roman" w:hAnsi="Times New Roman" w:cs="Times New Roman"/>
            <w:b/>
            <w:sz w:val="28"/>
            <w:szCs w:val="28"/>
          </w:rPr>
          <w:fldChar w:fldCharType="end"/>
        </w:r>
      </w:p>
    </w:sdtContent>
  </w:sdt>
  <w:p w:rsidR="003543D6" w:rsidRPr="00C42E48" w:rsidRDefault="003543D6">
    <w:pPr>
      <w:pStyle w:val="Footer"/>
      <w:rPr>
        <w:rFonts w:ascii="Times New Roman" w:hAnsi="Times New Roman" w:cs="Times New Roman"/>
        <w:b/>
        <w:sz w:val="28"/>
        <w:szCs w:val="28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4111" w:rsidRDefault="001A411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6D4E" w:rsidRDefault="00416D4E" w:rsidP="00C42E48">
      <w:pPr>
        <w:spacing w:line="240" w:lineRule="auto"/>
      </w:pPr>
      <w:r>
        <w:separator/>
      </w:r>
    </w:p>
  </w:footnote>
  <w:footnote w:type="continuationSeparator" w:id="1">
    <w:p w:rsidR="00416D4E" w:rsidRDefault="00416D4E" w:rsidP="00C42E48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3D6" w:rsidRDefault="000155C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62994" o:spid="_x0000_s2050" type="#_x0000_t136" style="position:absolute;left:0;text-align:left;margin-left:0;margin-top:0;width:816.75pt;height:119.25pt;rotation:315;z-index:-251654144;mso-position-horizontal:center;mso-position-horizontal-relative:margin;mso-position-vertical:center;mso-position-vertical-relative:margin" o:allowincell="f" fillcolor="gray [1629]" stroked="f">
          <v:fill opacity=".5"/>
          <v:textpath style="font-family:&quot;Times New Roman&quot;;font-size:105pt" string="TRẦN VĂN TÌNH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3D6" w:rsidRPr="00AD3959" w:rsidRDefault="003543D6" w:rsidP="00AD3959">
    <w:pPr>
      <w:pStyle w:val="Header"/>
      <w:rPr>
        <w:szCs w:val="28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3D6" w:rsidRDefault="000155C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62993" o:spid="_x0000_s2049" type="#_x0000_t136" style="position:absolute;left:0;text-align:left;margin-left:0;margin-top:0;width:816.75pt;height:119.25pt;rotation:315;z-index:-251656192;mso-position-horizontal:center;mso-position-horizontal-relative:margin;mso-position-vertical:center;mso-position-vertical-relative:margin" o:allowincell="f" fillcolor="gray [1629]" stroked="f">
          <v:fill opacity=".5"/>
          <v:textpath style="font-family:&quot;Times New Roman&quot;;font-size:105pt" string="TRẦN VĂN TÌNH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C91975"/>
    <w:multiLevelType w:val="hybridMultilevel"/>
    <w:tmpl w:val="456A7EEE"/>
    <w:lvl w:ilvl="0" w:tplc="902A1AD8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280"/>
        </w:tabs>
        <w:ind w:left="228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440"/>
        </w:tabs>
        <w:ind w:left="444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600"/>
        </w:tabs>
        <w:ind w:left="6600" w:hanging="360"/>
      </w:pPr>
    </w:lvl>
  </w:abstractNum>
  <w:abstractNum w:abstractNumId="1">
    <w:nsid w:val="172D5324"/>
    <w:multiLevelType w:val="hybridMultilevel"/>
    <w:tmpl w:val="2682AAA4"/>
    <w:lvl w:ilvl="0" w:tplc="4E8488A2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3E75F90"/>
    <w:multiLevelType w:val="hybridMultilevel"/>
    <w:tmpl w:val="2F08ABCC"/>
    <w:lvl w:ilvl="0" w:tplc="FBC0ABA4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5362">
      <o:colormenu v:ext="edit" strokecolor="none [3212]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6D08A5"/>
    <w:rsid w:val="00000DBA"/>
    <w:rsid w:val="000155CC"/>
    <w:rsid w:val="000C4AF2"/>
    <w:rsid w:val="000C6583"/>
    <w:rsid w:val="000E676E"/>
    <w:rsid w:val="001630C9"/>
    <w:rsid w:val="0017446E"/>
    <w:rsid w:val="001A4111"/>
    <w:rsid w:val="001D314B"/>
    <w:rsid w:val="001D3422"/>
    <w:rsid w:val="001F16FC"/>
    <w:rsid w:val="0020620C"/>
    <w:rsid w:val="0021183F"/>
    <w:rsid w:val="0028135F"/>
    <w:rsid w:val="002C0516"/>
    <w:rsid w:val="00336D3D"/>
    <w:rsid w:val="003543D6"/>
    <w:rsid w:val="003771E5"/>
    <w:rsid w:val="003E1F8E"/>
    <w:rsid w:val="003E4AEC"/>
    <w:rsid w:val="004157C0"/>
    <w:rsid w:val="00416B30"/>
    <w:rsid w:val="00416D4E"/>
    <w:rsid w:val="00462C9D"/>
    <w:rsid w:val="004A4864"/>
    <w:rsid w:val="004D5A50"/>
    <w:rsid w:val="00523138"/>
    <w:rsid w:val="00535295"/>
    <w:rsid w:val="00541FA7"/>
    <w:rsid w:val="00543DFE"/>
    <w:rsid w:val="00556CFA"/>
    <w:rsid w:val="00571357"/>
    <w:rsid w:val="00580CE3"/>
    <w:rsid w:val="00593771"/>
    <w:rsid w:val="005A681F"/>
    <w:rsid w:val="005A6ECB"/>
    <w:rsid w:val="005E53E2"/>
    <w:rsid w:val="00600A6A"/>
    <w:rsid w:val="00622A12"/>
    <w:rsid w:val="00625C9A"/>
    <w:rsid w:val="00650A37"/>
    <w:rsid w:val="00664D0A"/>
    <w:rsid w:val="00681C6C"/>
    <w:rsid w:val="006875B6"/>
    <w:rsid w:val="006C1DD4"/>
    <w:rsid w:val="006D08A5"/>
    <w:rsid w:val="006D0DAD"/>
    <w:rsid w:val="006E35C6"/>
    <w:rsid w:val="006E75B3"/>
    <w:rsid w:val="006F6485"/>
    <w:rsid w:val="00702B71"/>
    <w:rsid w:val="00706EDD"/>
    <w:rsid w:val="00754E1A"/>
    <w:rsid w:val="007573DA"/>
    <w:rsid w:val="00771C76"/>
    <w:rsid w:val="007838F3"/>
    <w:rsid w:val="00794EAE"/>
    <w:rsid w:val="007B5308"/>
    <w:rsid w:val="00820C52"/>
    <w:rsid w:val="00821D99"/>
    <w:rsid w:val="0084382E"/>
    <w:rsid w:val="00854E55"/>
    <w:rsid w:val="008B5D56"/>
    <w:rsid w:val="008C2F44"/>
    <w:rsid w:val="008D0D57"/>
    <w:rsid w:val="008F560A"/>
    <w:rsid w:val="008F639F"/>
    <w:rsid w:val="00920F38"/>
    <w:rsid w:val="00921BE9"/>
    <w:rsid w:val="00935825"/>
    <w:rsid w:val="0094447C"/>
    <w:rsid w:val="00975FAB"/>
    <w:rsid w:val="009B05FA"/>
    <w:rsid w:val="009B190D"/>
    <w:rsid w:val="009D2867"/>
    <w:rsid w:val="00A145B6"/>
    <w:rsid w:val="00A63A87"/>
    <w:rsid w:val="00AB0467"/>
    <w:rsid w:val="00AB7D2B"/>
    <w:rsid w:val="00AC61B8"/>
    <w:rsid w:val="00AD1505"/>
    <w:rsid w:val="00AD3959"/>
    <w:rsid w:val="00AF2EBF"/>
    <w:rsid w:val="00AF2F27"/>
    <w:rsid w:val="00B33D9D"/>
    <w:rsid w:val="00B47614"/>
    <w:rsid w:val="00B66360"/>
    <w:rsid w:val="00B67E39"/>
    <w:rsid w:val="00B759FF"/>
    <w:rsid w:val="00B83065"/>
    <w:rsid w:val="00B92AA4"/>
    <w:rsid w:val="00BA0784"/>
    <w:rsid w:val="00BA2EAF"/>
    <w:rsid w:val="00BA634C"/>
    <w:rsid w:val="00C3408A"/>
    <w:rsid w:val="00C3566E"/>
    <w:rsid w:val="00C42E48"/>
    <w:rsid w:val="00C614B9"/>
    <w:rsid w:val="00C93BCE"/>
    <w:rsid w:val="00CC01F1"/>
    <w:rsid w:val="00CF049C"/>
    <w:rsid w:val="00CF212A"/>
    <w:rsid w:val="00D002A5"/>
    <w:rsid w:val="00D0336E"/>
    <w:rsid w:val="00D07A96"/>
    <w:rsid w:val="00D15A5C"/>
    <w:rsid w:val="00D4186A"/>
    <w:rsid w:val="00D4543B"/>
    <w:rsid w:val="00D472F2"/>
    <w:rsid w:val="00D53AD9"/>
    <w:rsid w:val="00D93475"/>
    <w:rsid w:val="00DA2C73"/>
    <w:rsid w:val="00DA71C1"/>
    <w:rsid w:val="00DC6F89"/>
    <w:rsid w:val="00E0657B"/>
    <w:rsid w:val="00E63E0A"/>
    <w:rsid w:val="00E75C83"/>
    <w:rsid w:val="00EB4801"/>
    <w:rsid w:val="00EC48AD"/>
    <w:rsid w:val="00ED1AC3"/>
    <w:rsid w:val="00EE2D16"/>
    <w:rsid w:val="00EE31D3"/>
    <w:rsid w:val="00EF440A"/>
    <w:rsid w:val="00F04567"/>
    <w:rsid w:val="00F2414E"/>
    <w:rsid w:val="00F92800"/>
    <w:rsid w:val="00FA0DE0"/>
    <w:rsid w:val="00FD58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strokecolor="none [3212]"/>
    </o:shapedefaults>
    <o:shapelayout v:ext="edit">
      <o:idmap v:ext="edit" data="1"/>
      <o:rules v:ext="edit">
        <o:r id="V:Rule1" type="arc" idref="#_x0000_s1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5A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6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1B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E48"/>
  </w:style>
  <w:style w:type="paragraph" w:styleId="Footer">
    <w:name w:val="footer"/>
    <w:basedOn w:val="Normal"/>
    <w:link w:val="Foot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E4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164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0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9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22.png"/><Relationship Id="rId47" Type="http://schemas.openxmlformats.org/officeDocument/2006/relationships/image" Target="media/image27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3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46.bin"/><Relationship Id="rId110" Type="http://schemas.openxmlformats.org/officeDocument/2006/relationships/header" Target="header2.xml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13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21.png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8.bin"/><Relationship Id="rId114" Type="http://schemas.openxmlformats.org/officeDocument/2006/relationships/footer" Target="footer3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4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9.png"/><Relationship Id="rId109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1B6A5C-3BD6-4AC5-AD38-B8E858BB9F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1</Pages>
  <Words>1456</Words>
  <Characters>830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15</cp:revision>
  <cp:lastPrinted>2017-08-06T12:17:00Z</cp:lastPrinted>
  <dcterms:created xsi:type="dcterms:W3CDTF">2017-08-06T10:53:00Z</dcterms:created>
  <dcterms:modified xsi:type="dcterms:W3CDTF">2019-08-15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